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5030" w:rsidRDefault="00652672" w:rsidP="00984106">
      <w:pPr>
        <w:pStyle w:val="Overskrift2"/>
      </w:pPr>
      <w:r>
        <w:t xml:space="preserve">Afleveringsopgaver i </w:t>
      </w:r>
      <w:r w:rsidR="00B10B69">
        <w:t>fysik i 10-x til 2</w:t>
      </w:r>
      <w:r w:rsidR="00FA2F47">
        <w:t>6</w:t>
      </w:r>
      <w:r w:rsidR="00B10B69">
        <w:t>.01.11</w:t>
      </w:r>
    </w:p>
    <w:p w:rsidR="00471909" w:rsidRDefault="00B10B69" w:rsidP="00471909">
      <w:pPr>
        <w:spacing w:after="120"/>
      </w:pPr>
      <w:r>
        <w:t xml:space="preserve">Nedenstående </w:t>
      </w:r>
      <w:r w:rsidR="008B0B37">
        <w:t xml:space="preserve">blandede </w:t>
      </w:r>
      <w:r>
        <w:t xml:space="preserve">opgaver skal regnes i </w:t>
      </w:r>
      <w:proofErr w:type="spellStart"/>
      <w:r>
        <w:t>Maple</w:t>
      </w:r>
      <w:proofErr w:type="spellEnd"/>
      <w:r>
        <w:t xml:space="preserve">. </w:t>
      </w:r>
      <w:r w:rsidR="00471909">
        <w:t>Der er et par ting, som jeg gerne vil have dig til, når du løser opgaverne:</w:t>
      </w:r>
    </w:p>
    <w:p w:rsidR="00471909" w:rsidRDefault="00471909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at </w:t>
      </w:r>
      <w:proofErr w:type="gramStart"/>
      <w:r>
        <w:t>s</w:t>
      </w:r>
      <w:r w:rsidR="003000BD">
        <w:t>trukturere</w:t>
      </w:r>
      <w:proofErr w:type="gramEnd"/>
      <w:r w:rsidR="003000BD">
        <w:t xml:space="preserve"> besvarelsen med passende </w:t>
      </w:r>
      <w:proofErr w:type="spellStart"/>
      <w:r w:rsidR="003000BD" w:rsidRPr="00471909">
        <w:rPr>
          <w:i/>
        </w:rPr>
        <w:t>Sections</w:t>
      </w:r>
      <w:proofErr w:type="spellEnd"/>
      <w:r w:rsidR="003000BD">
        <w:t xml:space="preserve"> og </w:t>
      </w:r>
      <w:proofErr w:type="spellStart"/>
      <w:r w:rsidR="003000BD" w:rsidRPr="00471909">
        <w:rPr>
          <w:i/>
        </w:rPr>
        <w:t>Subsections</w:t>
      </w:r>
      <w:proofErr w:type="spellEnd"/>
      <w:r w:rsidR="003000BD">
        <w:t xml:space="preserve"> fra </w:t>
      </w:r>
      <w:proofErr w:type="spellStart"/>
      <w:r w:rsidR="003000BD" w:rsidRPr="00471909">
        <w:rPr>
          <w:i/>
        </w:rPr>
        <w:t>Insert</w:t>
      </w:r>
      <w:proofErr w:type="spellEnd"/>
      <w:r w:rsidR="003000BD">
        <w:t xml:space="preserve"> menuen. </w:t>
      </w:r>
    </w:p>
    <w:p w:rsidR="001A6E6A" w:rsidRDefault="001A6E6A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huske at en ”enhedsklamme” kan frembringes enten ved et klik i paletten til venstre eller ved at trykke på </w:t>
      </w:r>
      <w:proofErr w:type="spellStart"/>
      <w:r>
        <w:t>ESC</w:t>
      </w:r>
      <w:proofErr w:type="spellEnd"/>
      <w:r>
        <w:t xml:space="preserve">-tasten og derefter skrive ”Unit” og </w:t>
      </w:r>
      <w:r w:rsidR="00561258">
        <w:t xml:space="preserve">til slut </w:t>
      </w:r>
      <w:r>
        <w:t xml:space="preserve">trykke på </w:t>
      </w:r>
      <w:proofErr w:type="spellStart"/>
      <w:r>
        <w:t>ENTER</w:t>
      </w:r>
      <w:proofErr w:type="spellEnd"/>
      <w:r>
        <w:t xml:space="preserve">-tasten. Alternativt kan man bruge </w:t>
      </w:r>
      <w:proofErr w:type="spellStart"/>
      <w:r w:rsidR="00561258">
        <w:t>Ctrl+Space</w:t>
      </w:r>
      <w:proofErr w:type="spellEnd"/>
      <w:r w:rsidR="00561258">
        <w:t xml:space="preserve"> i </w:t>
      </w:r>
      <w:proofErr w:type="spellStart"/>
      <w:r w:rsidR="00561258">
        <w:t>stdet</w:t>
      </w:r>
      <w:proofErr w:type="spellEnd"/>
      <w:r w:rsidR="00561258">
        <w:t xml:space="preserve"> for </w:t>
      </w:r>
      <w:proofErr w:type="spellStart"/>
      <w:r w:rsidR="00561258">
        <w:t>ESC</w:t>
      </w:r>
      <w:proofErr w:type="spellEnd"/>
      <w:r w:rsidR="00561258">
        <w:t xml:space="preserve">. </w:t>
      </w:r>
    </w:p>
    <w:p w:rsidR="00987D2E" w:rsidRDefault="00987D2E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huske at en ny kommandolinje </w:t>
      </w:r>
      <w:r w:rsidRPr="00987D2E">
        <w:rPr>
          <w:i/>
        </w:rPr>
        <w:t>under</w:t>
      </w:r>
      <w:r>
        <w:t xml:space="preserve"> linjen med cursoren fås med </w:t>
      </w:r>
      <w:proofErr w:type="spellStart"/>
      <w:r>
        <w:t>Ctrl+J</w:t>
      </w:r>
      <w:proofErr w:type="spellEnd"/>
      <w:r>
        <w:t xml:space="preserve">, mens en kommandolinje </w:t>
      </w:r>
      <w:r>
        <w:rPr>
          <w:i/>
        </w:rPr>
        <w:t>over</w:t>
      </w:r>
      <w:r>
        <w:t xml:space="preserve"> fås med </w:t>
      </w:r>
      <w:proofErr w:type="spellStart"/>
      <w:r>
        <w:t>Crtl+K</w:t>
      </w:r>
      <w:proofErr w:type="spellEnd"/>
      <w:r>
        <w:t xml:space="preserve"> samt at linjen bliver lavet om til en tekstlinje med </w:t>
      </w:r>
      <w:proofErr w:type="spellStart"/>
      <w:r>
        <w:t>Ctrl+T</w:t>
      </w:r>
      <w:proofErr w:type="spellEnd"/>
      <w:r w:rsidR="00076CF6">
        <w:t>.</w:t>
      </w:r>
    </w:p>
    <w:p w:rsidR="00076CF6" w:rsidRDefault="00076CF6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eventuelt </w:t>
      </w:r>
      <w:proofErr w:type="gramStart"/>
      <w:r>
        <w:t>undertrykke</w:t>
      </w:r>
      <w:proofErr w:type="gramEnd"/>
      <w:r>
        <w:t xml:space="preserve"> et </w:t>
      </w:r>
      <w:proofErr w:type="spellStart"/>
      <w:r>
        <w:t>Maple</w:t>
      </w:r>
      <w:proofErr w:type="spellEnd"/>
      <w:r>
        <w:t xml:space="preserve"> svar ved at anbringe et </w:t>
      </w:r>
      <w:r>
        <w:rPr>
          <w:i/>
        </w:rPr>
        <w:t>kolon</w:t>
      </w:r>
      <w:r>
        <w:t xml:space="preserve"> i slutningen af linjen før linjen udføres med </w:t>
      </w:r>
      <w:proofErr w:type="spellStart"/>
      <w:r>
        <w:t>ENTER</w:t>
      </w:r>
      <w:proofErr w:type="spellEnd"/>
      <w:r>
        <w:t xml:space="preserve">. </w:t>
      </w:r>
    </w:p>
    <w:p w:rsidR="00471909" w:rsidRDefault="00471909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i alle tilfælde at slutte af </w:t>
      </w:r>
      <w:r w:rsidR="00EE1DF6">
        <w:t>med en konkluderende tekstlinje, hvori du også afrunder resultatet passende</w:t>
      </w:r>
      <w:r>
        <w:t>, t</w:t>
      </w:r>
      <w:r w:rsidR="00EE1DF6">
        <w:t xml:space="preserve">ypisk til 2-3 betydende cifre. Sidstnævnte </w:t>
      </w:r>
      <w:r w:rsidR="003026F6">
        <w:t xml:space="preserve">kan du roligt </w:t>
      </w:r>
      <w:r w:rsidR="00EE1DF6">
        <w:t>foretage</w:t>
      </w:r>
      <w:r w:rsidR="003026F6">
        <w:t xml:space="preserve"> i</w:t>
      </w:r>
      <w:r w:rsidR="00EE1DF6">
        <w:t xml:space="preserve"> ho</w:t>
      </w:r>
      <w:r w:rsidR="003026F6">
        <w:softHyphen/>
      </w:r>
      <w:r w:rsidR="00EE1DF6">
        <w:t>ve</w:t>
      </w:r>
      <w:r w:rsidR="003026F6">
        <w:softHyphen/>
      </w:r>
      <w:r w:rsidR="00EE1DF6">
        <w:t xml:space="preserve">det. </w:t>
      </w:r>
    </w:p>
    <w:p w:rsidR="00EE1DF6" w:rsidRDefault="00471909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med passende mellemrum at indsætte en restart kommando for at øge muligheden for at </w:t>
      </w:r>
      <w:proofErr w:type="spellStart"/>
      <w:r>
        <w:t>Maple</w:t>
      </w:r>
      <w:proofErr w:type="spellEnd"/>
      <w:r>
        <w:t xml:space="preserve"> gør det, som du gerne vil have den til, rigtigt. </w:t>
      </w:r>
    </w:p>
    <w:p w:rsidR="006C0E28" w:rsidRDefault="006C0E28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om nødvendigt at </w:t>
      </w:r>
      <w:proofErr w:type="spellStart"/>
      <w:r>
        <w:t>højreklikke</w:t>
      </w:r>
      <w:proofErr w:type="spellEnd"/>
      <w:r>
        <w:t xml:space="preserve"> på </w:t>
      </w:r>
      <w:proofErr w:type="spellStart"/>
      <w:r>
        <w:t>Maples</w:t>
      </w:r>
      <w:proofErr w:type="spellEnd"/>
      <w:r>
        <w:t xml:space="preserve"> svar for at få svaret i en simplificeret enhed eller den rigtige enhed. Dette kan gøres ved brug af kontekstmenuerne </w:t>
      </w:r>
      <w:proofErr w:type="spellStart"/>
      <w:r>
        <w:rPr>
          <w:i/>
        </w:rPr>
        <w:t>Simplify</w:t>
      </w:r>
      <w:proofErr w:type="spellEnd"/>
      <w:r>
        <w:rPr>
          <w:i/>
        </w:rPr>
        <w:t xml:space="preserve"> &gt; </w:t>
      </w:r>
      <w:proofErr w:type="spellStart"/>
      <w:r>
        <w:rPr>
          <w:i/>
        </w:rPr>
        <w:t>Simplify</w:t>
      </w:r>
      <w:proofErr w:type="spellEnd"/>
      <w:r>
        <w:t xml:space="preserve"> eller </w:t>
      </w:r>
      <w:r>
        <w:rPr>
          <w:i/>
        </w:rPr>
        <w:t xml:space="preserve">Units &gt; </w:t>
      </w:r>
      <w:proofErr w:type="spellStart"/>
      <w:r>
        <w:rPr>
          <w:i/>
        </w:rPr>
        <w:t>Replace</w:t>
      </w:r>
      <w:proofErr w:type="spellEnd"/>
      <w:r>
        <w:rPr>
          <w:i/>
        </w:rPr>
        <w:t xml:space="preserve"> Units</w:t>
      </w:r>
      <w:r>
        <w:t xml:space="preserve">. </w:t>
      </w:r>
    </w:p>
    <w:p w:rsidR="00471909" w:rsidRPr="00A16296" w:rsidRDefault="006C0E28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at sørge for at </w:t>
      </w:r>
      <w:proofErr w:type="spellStart"/>
      <w:r>
        <w:t>Maple</w:t>
      </w:r>
      <w:proofErr w:type="spellEnd"/>
      <w:r>
        <w:t xml:space="preserve"> giver et kommatal som svar og ikke et </w:t>
      </w:r>
      <w:r>
        <w:rPr>
          <w:i/>
        </w:rPr>
        <w:t>eksakt</w:t>
      </w:r>
      <w:r w:rsidR="002C1A51">
        <w:t xml:space="preserve"> svar. For eksem</w:t>
      </w:r>
      <w:r w:rsidR="003026F6">
        <w:softHyphen/>
      </w:r>
      <w:r w:rsidR="002C1A51">
        <w:t xml:space="preserve">pel kan svaret </w:t>
      </w:r>
      <w:r w:rsidR="002C1A51" w:rsidRPr="002C1A51">
        <w:rPr>
          <w:position w:val="-6"/>
        </w:rPr>
        <w:object w:dxaOrig="6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7.25pt" o:ole="">
            <v:imagedata r:id="rId7" o:title=""/>
          </v:shape>
          <o:OLEObject Type="Embed" ProgID="Equation.DSMT4" ShapeID="_x0000_i1025" DrawAspect="Content" ObjectID="_1356933675" r:id="rId8"/>
        </w:object>
      </w:r>
      <w:r w:rsidR="002C1A51">
        <w:t xml:space="preserve"> eller </w:t>
      </w:r>
      <w:r w:rsidR="002C1A51" w:rsidRPr="002C1A51">
        <w:rPr>
          <w:position w:val="-6"/>
        </w:rPr>
        <w:object w:dxaOrig="740" w:dyaOrig="279">
          <v:shape id="_x0000_i1026" type="#_x0000_t75" style="width:36.75pt;height:14.25pt" o:ole="">
            <v:imagedata r:id="rId9" o:title=""/>
          </v:shape>
          <o:OLEObject Type="Embed" ProgID="Equation.DSMT4" ShapeID="_x0000_i1026" DrawAspect="Content" ObjectID="_1356933676" r:id="rId10"/>
        </w:object>
      </w:r>
      <w:r w:rsidR="002C1A51">
        <w:t xml:space="preserve"> </w:t>
      </w:r>
      <w:proofErr w:type="spellStart"/>
      <w:r w:rsidR="007904C3">
        <w:t>eller</w:t>
      </w:r>
      <w:proofErr w:type="spellEnd"/>
      <w:r w:rsidR="007904C3">
        <w:t xml:space="preserve"> </w:t>
      </w:r>
      <w:r w:rsidR="007904C3" w:rsidRPr="007904C3">
        <w:rPr>
          <w:position w:val="-10"/>
        </w:rPr>
        <w:object w:dxaOrig="760" w:dyaOrig="340">
          <v:shape id="_x0000_i1028" type="#_x0000_t75" style="width:38.25pt;height:17.25pt" o:ole="">
            <v:imagedata r:id="rId11" o:title=""/>
          </v:shape>
          <o:OLEObject Type="Embed" ProgID="Equation.DSMT4" ShapeID="_x0000_i1028" DrawAspect="Content" ObjectID="_1356933677" r:id="rId12"/>
        </w:object>
      </w:r>
      <w:r w:rsidR="007904C3">
        <w:t xml:space="preserve"> (dvs. brøker) </w:t>
      </w:r>
      <w:r w:rsidR="002C1A51">
        <w:t xml:space="preserve">ikke bruges til noget i fysik. Der kan omskrives til kommatal ved at </w:t>
      </w:r>
      <w:proofErr w:type="spellStart"/>
      <w:r w:rsidR="002C1A51">
        <w:t>højreklikke</w:t>
      </w:r>
      <w:proofErr w:type="spellEnd"/>
      <w:r w:rsidR="002C1A51">
        <w:t xml:space="preserve"> på </w:t>
      </w:r>
      <w:proofErr w:type="spellStart"/>
      <w:r w:rsidR="002C1A51">
        <w:t>Maples</w:t>
      </w:r>
      <w:proofErr w:type="spellEnd"/>
      <w:r w:rsidR="002C1A51">
        <w:t xml:space="preserve"> svar og vælge </w:t>
      </w:r>
      <w:proofErr w:type="spellStart"/>
      <w:r w:rsidR="002C1A51">
        <w:rPr>
          <w:i/>
        </w:rPr>
        <w:t>Appro</w:t>
      </w:r>
      <w:r w:rsidR="007904C3">
        <w:rPr>
          <w:i/>
        </w:rPr>
        <w:softHyphen/>
      </w:r>
      <w:r w:rsidR="002C1A51">
        <w:rPr>
          <w:i/>
        </w:rPr>
        <w:t>xi</w:t>
      </w:r>
      <w:r w:rsidR="007904C3">
        <w:rPr>
          <w:i/>
        </w:rPr>
        <w:softHyphen/>
      </w:r>
      <w:r w:rsidR="002C1A51">
        <w:rPr>
          <w:i/>
        </w:rPr>
        <w:t>mate</w:t>
      </w:r>
      <w:proofErr w:type="spellEnd"/>
      <w:r w:rsidR="002C1A51">
        <w:rPr>
          <w:i/>
        </w:rPr>
        <w:t xml:space="preserve"> &gt; 5</w:t>
      </w:r>
      <w:r w:rsidR="002C1A51">
        <w:t xml:space="preserve"> eller </w:t>
      </w:r>
      <w:proofErr w:type="spellStart"/>
      <w:r w:rsidR="002C1A51">
        <w:rPr>
          <w:i/>
        </w:rPr>
        <w:t>Ap</w:t>
      </w:r>
      <w:r w:rsidR="003026F6">
        <w:rPr>
          <w:i/>
        </w:rPr>
        <w:softHyphen/>
      </w:r>
      <w:r w:rsidR="002C1A51">
        <w:rPr>
          <w:i/>
        </w:rPr>
        <w:t>pro</w:t>
      </w:r>
      <w:r w:rsidR="003026F6">
        <w:rPr>
          <w:i/>
        </w:rPr>
        <w:softHyphen/>
      </w:r>
      <w:r w:rsidR="00DB57D3">
        <w:rPr>
          <w:i/>
        </w:rPr>
        <w:softHyphen/>
      </w:r>
      <w:r w:rsidR="002C1A51">
        <w:rPr>
          <w:i/>
        </w:rPr>
        <w:t>ximate</w:t>
      </w:r>
      <w:proofErr w:type="spellEnd"/>
      <w:r w:rsidR="002C1A51">
        <w:rPr>
          <w:i/>
        </w:rPr>
        <w:t xml:space="preserve"> </w:t>
      </w:r>
      <w:r w:rsidR="007904C3">
        <w:rPr>
          <w:i/>
        </w:rPr>
        <w:t xml:space="preserve">&gt; </w:t>
      </w:r>
      <w:r w:rsidR="002C1A51">
        <w:rPr>
          <w:i/>
        </w:rPr>
        <w:t>10</w:t>
      </w:r>
      <w:r w:rsidR="002C1A51">
        <w:t xml:space="preserve">. </w:t>
      </w:r>
      <w:r>
        <w:rPr>
          <w:i/>
        </w:rPr>
        <w:t xml:space="preserve"> </w:t>
      </w:r>
    </w:p>
    <w:p w:rsidR="00A16296" w:rsidRDefault="00A16296" w:rsidP="00A16296">
      <w:pPr>
        <w:pStyle w:val="Listeafsnit"/>
        <w:ind w:left="357"/>
      </w:pPr>
    </w:p>
    <w:p w:rsidR="00EE1DF6" w:rsidRDefault="00EE1DF6" w:rsidP="00B10B69"/>
    <w:p w:rsidR="00EE1DF6" w:rsidRDefault="00EE1DF6" w:rsidP="00EE1DF6">
      <w:pPr>
        <w:pStyle w:val="Overskrift4"/>
      </w:pPr>
      <w:r>
        <w:t>Opgave 1</w:t>
      </w:r>
    </w:p>
    <w:p w:rsidR="00EE1DF6" w:rsidRDefault="00EE1DF6" w:rsidP="005743BC">
      <w:pPr>
        <w:spacing w:after="120"/>
      </w:pPr>
      <w:r>
        <w:t xml:space="preserve">Udregn nedenstående geometriske opgaver </w:t>
      </w:r>
      <w:r w:rsidR="007F47D7">
        <w:t xml:space="preserve">under brug af </w:t>
      </w:r>
      <w:r>
        <w:t xml:space="preserve">enheder. </w:t>
      </w:r>
      <w:r w:rsidR="005743BC">
        <w:t xml:space="preserve">Hvis I ikke kan huske de geometriske formler, så kan I finde dem i et tillæg på min hjemmeside til jer. </w:t>
      </w:r>
      <w:r>
        <w:t xml:space="preserve"> </w:t>
      </w:r>
    </w:p>
    <w:p w:rsidR="00EE1DF6" w:rsidRDefault="00EE1DF6" w:rsidP="00BD6749">
      <w:pPr>
        <w:ind w:left="420" w:hanging="420"/>
      </w:pPr>
      <w:r>
        <w:t>a)</w:t>
      </w:r>
      <w:r>
        <w:tab/>
        <w:t xml:space="preserve">En aflang </w:t>
      </w:r>
      <w:r w:rsidR="00CC2B03">
        <w:t xml:space="preserve">rektangulær </w:t>
      </w:r>
      <w:r>
        <w:t>kasse har længden 2,5 m, bredden 35 cm og højden 25 cm. Bestem kas</w:t>
      </w:r>
      <w:r w:rsidR="00AC14F4">
        <w:softHyphen/>
      </w:r>
      <w:r>
        <w:t xml:space="preserve">sens rumfang i enheden </w:t>
      </w:r>
      <w:proofErr w:type="spellStart"/>
      <w:r>
        <w:t>m</w:t>
      </w:r>
      <w:r>
        <w:rPr>
          <w:vertAlign w:val="superscript"/>
        </w:rPr>
        <w:t>3</w:t>
      </w:r>
      <w:proofErr w:type="spellEnd"/>
      <w:r>
        <w:t xml:space="preserve">. </w:t>
      </w:r>
    </w:p>
    <w:p w:rsidR="00EE1DF6" w:rsidRDefault="00EE1DF6" w:rsidP="00EE1DF6">
      <w:r>
        <w:t>b)</w:t>
      </w:r>
      <w:r>
        <w:tab/>
        <w:t xml:space="preserve">En cylinder har diameteren 52 cm og højden 78 cm. Bestem rumfanget i </w:t>
      </w:r>
      <w:proofErr w:type="spellStart"/>
      <w:r>
        <w:t>m</w:t>
      </w:r>
      <w:r>
        <w:rPr>
          <w:vertAlign w:val="superscript"/>
        </w:rPr>
        <w:t>3</w:t>
      </w:r>
      <w:proofErr w:type="spellEnd"/>
      <w:r>
        <w:t xml:space="preserve">. </w:t>
      </w:r>
    </w:p>
    <w:p w:rsidR="001F5851" w:rsidRDefault="00EE1DF6" w:rsidP="00EE1DF6">
      <w:r>
        <w:t>c)</w:t>
      </w:r>
      <w:r>
        <w:tab/>
      </w:r>
      <w:r w:rsidR="001F5851">
        <w:t xml:space="preserve">En kugle har radius 31,5 mm. Bestem rumfanget af kuglen i enheden </w:t>
      </w:r>
      <w:proofErr w:type="spellStart"/>
      <w:r w:rsidR="001F5851">
        <w:t>cm</w:t>
      </w:r>
      <w:r w:rsidR="001F5851">
        <w:rPr>
          <w:vertAlign w:val="superscript"/>
        </w:rPr>
        <w:t>3</w:t>
      </w:r>
      <w:proofErr w:type="spellEnd"/>
      <w:r w:rsidR="001F5851">
        <w:t>.</w:t>
      </w:r>
    </w:p>
    <w:p w:rsidR="005743BC" w:rsidRDefault="00BD6749" w:rsidP="005743BC">
      <w:pPr>
        <w:ind w:left="420" w:hanging="420"/>
      </w:pPr>
      <w:r>
        <w:t>d)</w:t>
      </w:r>
      <w:r>
        <w:tab/>
      </w:r>
      <w:r w:rsidR="005743BC">
        <w:t xml:space="preserve">Solens radius er </w:t>
      </w:r>
      <w:r w:rsidR="005743BC" w:rsidRPr="005743BC">
        <w:rPr>
          <w:position w:val="-10"/>
        </w:rPr>
        <w:object w:dxaOrig="1400" w:dyaOrig="380">
          <v:shape id="_x0000_i1027" type="#_x0000_t75" style="width:69.75pt;height:18.75pt" o:ole="">
            <v:imagedata r:id="rId13" o:title=""/>
          </v:shape>
          <o:OLEObject Type="Embed" ProgID="Equation.DSMT4" ShapeID="_x0000_i1027" DrawAspect="Content" ObjectID="_1356933678" r:id="rId14"/>
        </w:object>
      </w:r>
      <w:r w:rsidR="005743BC">
        <w:t xml:space="preserve">. Bestem både Solens rumfang og solens </w:t>
      </w:r>
      <w:proofErr w:type="spellStart"/>
      <w:r w:rsidR="005743BC">
        <w:t>overflade</w:t>
      </w:r>
      <w:r w:rsidR="005743BC">
        <w:softHyphen/>
        <w:t>areal</w:t>
      </w:r>
      <w:proofErr w:type="spellEnd"/>
      <w:r w:rsidR="005743BC">
        <w:t xml:space="preserve">. </w:t>
      </w:r>
      <w:r w:rsidR="00404F3F">
        <w:t xml:space="preserve">Angiv svaret med 10-potenser. </w:t>
      </w:r>
    </w:p>
    <w:p w:rsidR="005743BC" w:rsidRDefault="005743BC" w:rsidP="005743BC">
      <w:pPr>
        <w:ind w:left="420" w:hanging="420"/>
      </w:pPr>
    </w:p>
    <w:p w:rsidR="005743BC" w:rsidRDefault="005743BC" w:rsidP="005743BC">
      <w:pPr>
        <w:ind w:left="420" w:hanging="420"/>
      </w:pPr>
    </w:p>
    <w:p w:rsidR="005743BC" w:rsidRDefault="005743BC" w:rsidP="005743BC">
      <w:pPr>
        <w:pStyle w:val="Overskrift4"/>
      </w:pPr>
      <w:r>
        <w:t>Opgave 2</w:t>
      </w:r>
    </w:p>
    <w:p w:rsidR="008B0B37" w:rsidRDefault="005743BC" w:rsidP="00A53C20">
      <w:pPr>
        <w:spacing w:after="120"/>
      </w:pPr>
      <w:r>
        <w:t xml:space="preserve">Nedenstående opgaver af geometrisk art kan løses ved i hånden at isolere den søgte størrelse og så sætte tal ind, men det er noget hurtigere at benytte en </w:t>
      </w:r>
      <w:proofErr w:type="spellStart"/>
      <w:r>
        <w:rPr>
          <w:i/>
        </w:rPr>
        <w:t>solve</w:t>
      </w:r>
      <w:proofErr w:type="spellEnd"/>
      <w:r w:rsidR="00CC2B03">
        <w:t xml:space="preserve"> kommando, så gør det her.</w:t>
      </w:r>
      <w:r>
        <w:t xml:space="preserve"> Det engelske ord betyder</w:t>
      </w:r>
      <w:r w:rsidR="00CC2B03">
        <w:t xml:space="preserve"> i øvrigt </w:t>
      </w:r>
      <w:r>
        <w:rPr>
          <w:i/>
        </w:rPr>
        <w:t>løse</w:t>
      </w:r>
      <w:r>
        <w:t xml:space="preserve"> på dansk. </w:t>
      </w:r>
    </w:p>
    <w:p w:rsidR="005743BC" w:rsidRDefault="005743BC" w:rsidP="002C2FA5">
      <w:pPr>
        <w:ind w:left="420" w:hanging="420"/>
      </w:pPr>
      <w:r>
        <w:lastRenderedPageBreak/>
        <w:t>a)</w:t>
      </w:r>
      <w:r>
        <w:tab/>
        <w:t xml:space="preserve">En </w:t>
      </w:r>
      <w:r w:rsidR="00CC2B03">
        <w:t xml:space="preserve">rektangulær kasse har rumfanget 340 </w:t>
      </w:r>
      <w:proofErr w:type="spellStart"/>
      <w:r w:rsidR="00CC2B03">
        <w:t>cm</w:t>
      </w:r>
      <w:r w:rsidR="00CC2B03">
        <w:rPr>
          <w:vertAlign w:val="superscript"/>
        </w:rPr>
        <w:t>3</w:t>
      </w:r>
      <w:proofErr w:type="spellEnd"/>
      <w:r w:rsidR="00CC2B03">
        <w:t xml:space="preserve">. Længden er </w:t>
      </w:r>
      <w:r w:rsidR="007904C3">
        <w:t xml:space="preserve">17 cm og bredden er </w:t>
      </w:r>
      <w:r w:rsidR="002C2FA5">
        <w:t xml:space="preserve">8 cm. Bestem kassens højde. </w:t>
      </w:r>
    </w:p>
    <w:p w:rsidR="002C2FA5" w:rsidRDefault="002C2FA5" w:rsidP="002C2FA5">
      <w:pPr>
        <w:ind w:left="420" w:hanging="420"/>
      </w:pPr>
      <w:r>
        <w:t>b)</w:t>
      </w:r>
      <w:r>
        <w:tab/>
        <w:t xml:space="preserve">En kugle har rumfanget 6,53 </w:t>
      </w:r>
      <w:proofErr w:type="spellStart"/>
      <w:r>
        <w:t>m</w:t>
      </w:r>
      <w:r>
        <w:rPr>
          <w:vertAlign w:val="superscript"/>
        </w:rPr>
        <w:t>3</w:t>
      </w:r>
      <w:proofErr w:type="spellEnd"/>
      <w:r>
        <w:t xml:space="preserve">. Bestem kuglens radius i m. </w:t>
      </w:r>
    </w:p>
    <w:p w:rsidR="00E63DF8" w:rsidRDefault="00E63DF8" w:rsidP="002C2FA5">
      <w:pPr>
        <w:ind w:left="420" w:hanging="420"/>
      </w:pPr>
      <w:r>
        <w:t>c)</w:t>
      </w:r>
      <w:r>
        <w:tab/>
      </w:r>
      <w:r w:rsidR="00187331">
        <w:t xml:space="preserve">Et kvadrat har arealet 730 </w:t>
      </w:r>
      <w:proofErr w:type="spellStart"/>
      <w:r w:rsidR="00187331">
        <w:t>cm</w:t>
      </w:r>
      <w:r w:rsidR="00187331">
        <w:rPr>
          <w:vertAlign w:val="superscript"/>
        </w:rPr>
        <w:t>2</w:t>
      </w:r>
      <w:proofErr w:type="spellEnd"/>
      <w:r w:rsidR="00187331">
        <w:t xml:space="preserve">. Bestem kvadratets sidelængde. </w:t>
      </w:r>
    </w:p>
    <w:p w:rsidR="00187331" w:rsidRDefault="00187331" w:rsidP="002C2FA5">
      <w:pPr>
        <w:ind w:left="420" w:hanging="420"/>
      </w:pPr>
      <w:r>
        <w:t>d)</w:t>
      </w:r>
      <w:r>
        <w:tab/>
        <w:t xml:space="preserve">En terning har rumfanget 1200 </w:t>
      </w:r>
      <w:proofErr w:type="spellStart"/>
      <w:r>
        <w:t>cm</w:t>
      </w:r>
      <w:r>
        <w:rPr>
          <w:vertAlign w:val="superscript"/>
        </w:rPr>
        <w:t>3</w:t>
      </w:r>
      <w:proofErr w:type="spellEnd"/>
      <w:r>
        <w:t>. Bestem terningens sidelængde.</w:t>
      </w:r>
    </w:p>
    <w:p w:rsidR="00187331" w:rsidRDefault="00187331" w:rsidP="002C2FA5">
      <w:pPr>
        <w:ind w:left="420" w:hanging="420"/>
      </w:pPr>
      <w:r>
        <w:t>e)</w:t>
      </w:r>
      <w:r>
        <w:tab/>
        <w:t xml:space="preserve">En cylinder har </w:t>
      </w:r>
      <w:r w:rsidR="00076CF6">
        <w:t xml:space="preserve">diameteren 34 cm og et rumfang på 1,2 </w:t>
      </w:r>
      <w:proofErr w:type="spellStart"/>
      <w:r w:rsidR="00076CF6">
        <w:t>m</w:t>
      </w:r>
      <w:r w:rsidR="00076CF6">
        <w:rPr>
          <w:vertAlign w:val="superscript"/>
        </w:rPr>
        <w:t>2</w:t>
      </w:r>
      <w:proofErr w:type="spellEnd"/>
      <w:r w:rsidR="00076CF6">
        <w:t xml:space="preserve">. Bestem cylinderens højde i cm. </w:t>
      </w:r>
    </w:p>
    <w:p w:rsidR="00076CF6" w:rsidRDefault="00076CF6" w:rsidP="002C2FA5">
      <w:pPr>
        <w:ind w:left="420" w:hanging="420"/>
      </w:pPr>
      <w:r>
        <w:t>f)</w:t>
      </w:r>
      <w:r>
        <w:tab/>
        <w:t xml:space="preserve">En trekant har arealet 48,7 </w:t>
      </w:r>
      <w:proofErr w:type="spellStart"/>
      <w:r>
        <w:t>cm</w:t>
      </w:r>
      <w:r>
        <w:rPr>
          <w:vertAlign w:val="superscript"/>
        </w:rPr>
        <w:t>2</w:t>
      </w:r>
      <w:proofErr w:type="spellEnd"/>
      <w:r>
        <w:t xml:space="preserve"> og en grundlinje på 16,1 cm. Bestem trekantens højde. </w:t>
      </w:r>
    </w:p>
    <w:p w:rsidR="00076CF6" w:rsidRDefault="00076CF6" w:rsidP="002C2FA5">
      <w:pPr>
        <w:ind w:left="420" w:hanging="420"/>
      </w:pPr>
    </w:p>
    <w:p w:rsidR="00076CF6" w:rsidRDefault="00076CF6" w:rsidP="002C2FA5">
      <w:pPr>
        <w:ind w:left="420" w:hanging="420"/>
      </w:pPr>
    </w:p>
    <w:p w:rsidR="00076CF6" w:rsidRDefault="00076CF6" w:rsidP="00076CF6">
      <w:pPr>
        <w:pStyle w:val="Overskrift4"/>
      </w:pPr>
      <w:r>
        <w:t>Opgave 3</w:t>
      </w:r>
    </w:p>
    <w:p w:rsidR="00076CF6" w:rsidRDefault="00076CF6" w:rsidP="00A3599C">
      <w:pPr>
        <w:spacing w:after="120"/>
      </w:pPr>
      <w:r>
        <w:t xml:space="preserve">I denne opgave skal du omregne en størrelse fra en enhed til en anden. Du kan gøre det ved at skrive størrelsen på en kommandolinje og trykke </w:t>
      </w:r>
      <w:proofErr w:type="spellStart"/>
      <w:r>
        <w:t>ENTER</w:t>
      </w:r>
      <w:proofErr w:type="spellEnd"/>
      <w:r>
        <w:t xml:space="preserve">, så du får </w:t>
      </w:r>
      <w:r w:rsidR="00D533F9">
        <w:t xml:space="preserve">et </w:t>
      </w:r>
      <w:proofErr w:type="spellStart"/>
      <w:r w:rsidR="00D533F9">
        <w:t>Maple</w:t>
      </w:r>
      <w:proofErr w:type="spellEnd"/>
      <w:r w:rsidR="00D533F9">
        <w:t xml:space="preserve"> svar. </w:t>
      </w:r>
      <w:proofErr w:type="spellStart"/>
      <w:r w:rsidR="00D533F9">
        <w:t>Højreklik</w:t>
      </w:r>
      <w:proofErr w:type="spellEnd"/>
      <w:r w:rsidR="00D533F9">
        <w:t xml:space="preserve"> derefter på </w:t>
      </w:r>
      <w:proofErr w:type="spellStart"/>
      <w:r w:rsidR="00D533F9">
        <w:t>Maple</w:t>
      </w:r>
      <w:proofErr w:type="spellEnd"/>
      <w:r w:rsidR="00D533F9">
        <w:t xml:space="preserve"> svaret og vælg </w:t>
      </w:r>
      <w:r w:rsidR="00D533F9">
        <w:rPr>
          <w:i/>
        </w:rPr>
        <w:t xml:space="preserve">Units &gt; </w:t>
      </w:r>
      <w:proofErr w:type="spellStart"/>
      <w:r w:rsidR="00D533F9">
        <w:rPr>
          <w:i/>
        </w:rPr>
        <w:t>Replace</w:t>
      </w:r>
      <w:proofErr w:type="spellEnd"/>
      <w:r w:rsidR="00D533F9">
        <w:rPr>
          <w:i/>
        </w:rPr>
        <w:t xml:space="preserve"> Units</w:t>
      </w:r>
      <w:r w:rsidR="00D533F9">
        <w:t xml:space="preserve">. </w:t>
      </w:r>
    </w:p>
    <w:p w:rsidR="00D87969" w:rsidRDefault="00D87969" w:rsidP="00076CF6">
      <w:r>
        <w:t>a)</w:t>
      </w:r>
      <w:r>
        <w:tab/>
        <w:t xml:space="preserve">Omregn </w:t>
      </w:r>
      <w:proofErr w:type="gramStart"/>
      <w:r>
        <w:t>34.7</w:t>
      </w:r>
      <w:proofErr w:type="gramEnd"/>
      <w:r>
        <w:t xml:space="preserve"> </w:t>
      </w:r>
      <w:proofErr w:type="spellStart"/>
      <w:r>
        <w:t>cm</w:t>
      </w:r>
      <w:r>
        <w:rPr>
          <w:vertAlign w:val="superscript"/>
        </w:rPr>
        <w:t>2</w:t>
      </w:r>
      <w:proofErr w:type="spellEnd"/>
      <w:r>
        <w:t xml:space="preserve"> til </w:t>
      </w:r>
      <w:proofErr w:type="spellStart"/>
      <w:r>
        <w:t>m</w:t>
      </w:r>
      <w:r>
        <w:rPr>
          <w:vertAlign w:val="superscript"/>
        </w:rPr>
        <w:t>2</w:t>
      </w:r>
      <w:proofErr w:type="spellEnd"/>
      <w:r>
        <w:t xml:space="preserve">. </w:t>
      </w:r>
    </w:p>
    <w:p w:rsidR="00D87969" w:rsidRDefault="00D87969" w:rsidP="00076CF6">
      <w:r>
        <w:t>b)</w:t>
      </w:r>
      <w:r>
        <w:tab/>
      </w:r>
      <w:r w:rsidR="00A3599C">
        <w:t xml:space="preserve">Omregn 280 ml til </w:t>
      </w:r>
      <w:proofErr w:type="spellStart"/>
      <w:r w:rsidR="00A3599C">
        <w:t>m</w:t>
      </w:r>
      <w:r w:rsidR="00A3599C">
        <w:rPr>
          <w:vertAlign w:val="superscript"/>
        </w:rPr>
        <w:t>3</w:t>
      </w:r>
      <w:proofErr w:type="spellEnd"/>
      <w:r w:rsidR="00A3599C">
        <w:t xml:space="preserve">. </w:t>
      </w:r>
    </w:p>
    <w:p w:rsidR="00A3599C" w:rsidRDefault="00A3599C" w:rsidP="00076CF6">
      <w:r>
        <w:t>c)</w:t>
      </w:r>
      <w:r>
        <w:tab/>
        <w:t xml:space="preserve">Omregn </w:t>
      </w:r>
      <w:proofErr w:type="gramStart"/>
      <w:r w:rsidR="00C46F11">
        <w:t>10500</w:t>
      </w:r>
      <w:proofErr w:type="gramEnd"/>
      <w:r w:rsidR="00C46F11">
        <w:t xml:space="preserve"> kg/</w:t>
      </w:r>
      <w:proofErr w:type="spellStart"/>
      <w:r w:rsidR="00C46F11">
        <w:t>m</w:t>
      </w:r>
      <w:r w:rsidR="00C46F11">
        <w:rPr>
          <w:vertAlign w:val="superscript"/>
        </w:rPr>
        <w:t>3</w:t>
      </w:r>
      <w:proofErr w:type="spellEnd"/>
      <w:r w:rsidR="00C46F11">
        <w:t xml:space="preserve"> til g/</w:t>
      </w:r>
      <w:proofErr w:type="spellStart"/>
      <w:r w:rsidR="00C46F11">
        <w:t>cm</w:t>
      </w:r>
      <w:r w:rsidR="00C46F11">
        <w:rPr>
          <w:vertAlign w:val="superscript"/>
        </w:rPr>
        <w:t>3</w:t>
      </w:r>
      <w:proofErr w:type="spellEnd"/>
      <w:r w:rsidR="00C46F11">
        <w:t xml:space="preserve">. </w:t>
      </w:r>
    </w:p>
    <w:p w:rsidR="00C46F11" w:rsidRDefault="00C46F11" w:rsidP="00076CF6">
      <w:r>
        <w:t>d)</w:t>
      </w:r>
      <w:r>
        <w:tab/>
        <w:t>Omregn 23 kg til mg</w:t>
      </w:r>
    </w:p>
    <w:p w:rsidR="00C46F11" w:rsidRDefault="00C46F11" w:rsidP="00076CF6"/>
    <w:p w:rsidR="00C46F11" w:rsidRDefault="00C46F11" w:rsidP="00076CF6"/>
    <w:p w:rsidR="00C46F11" w:rsidRDefault="00C46F11" w:rsidP="00C46F11">
      <w:pPr>
        <w:pStyle w:val="Overskrift4"/>
      </w:pPr>
      <w:r>
        <w:t>Opgave 4</w:t>
      </w:r>
    </w:p>
    <w:p w:rsidR="00C46F11" w:rsidRDefault="00C46F11" w:rsidP="00D475DF">
      <w:pPr>
        <w:pStyle w:val="Normalp"/>
        <w:spacing w:after="120"/>
      </w:pPr>
      <w:r>
        <w:t xml:space="preserve">I denne opgave skal du behandle sammenhængen mellem masse og </w:t>
      </w:r>
      <w:r w:rsidR="005771EF">
        <w:t xml:space="preserve">volumen: </w:t>
      </w:r>
      <w:r w:rsidR="005771EF" w:rsidRPr="005771EF">
        <w:rPr>
          <w:position w:val="-10"/>
        </w:rPr>
        <w:object w:dxaOrig="900" w:dyaOrig="320">
          <v:shape id="_x0000_i1029" type="#_x0000_t75" style="width:45pt;height:15.75pt" o:ole="">
            <v:imagedata r:id="rId15" o:title=""/>
          </v:shape>
          <o:OLEObject Type="Embed" ProgID="Equation.DSMT4" ShapeID="_x0000_i1029" DrawAspect="Content" ObjectID="_1356933679" r:id="rId16"/>
        </w:object>
      </w:r>
      <w:r w:rsidR="005771EF">
        <w:t>.</w:t>
      </w:r>
      <w:r>
        <w:t xml:space="preserve"> </w:t>
      </w:r>
    </w:p>
    <w:p w:rsidR="00C46F11" w:rsidRDefault="00C46F11" w:rsidP="00C46F11">
      <w:pPr>
        <w:ind w:left="420" w:hanging="420"/>
      </w:pPr>
      <w:r>
        <w:t>a)</w:t>
      </w:r>
      <w:r>
        <w:tab/>
        <w:t>Jern har massefylden 7,9 g/</w:t>
      </w:r>
      <w:proofErr w:type="spellStart"/>
      <w:r>
        <w:t>cm</w:t>
      </w:r>
      <w:r>
        <w:rPr>
          <w:vertAlign w:val="superscript"/>
        </w:rPr>
        <w:t>3</w:t>
      </w:r>
      <w:proofErr w:type="spellEnd"/>
      <w:r>
        <w:t xml:space="preserve">. En jernklods har volumenet 3,4 </w:t>
      </w:r>
      <w:proofErr w:type="spellStart"/>
      <w:r>
        <w:t>m</w:t>
      </w:r>
      <w:r>
        <w:rPr>
          <w:vertAlign w:val="superscript"/>
        </w:rPr>
        <w:t>3</w:t>
      </w:r>
      <w:proofErr w:type="spellEnd"/>
      <w:r>
        <w:t xml:space="preserve">. Bestem </w:t>
      </w:r>
      <w:proofErr w:type="spellStart"/>
      <w:r>
        <w:t>jern</w:t>
      </w:r>
      <w:r w:rsidR="00D475DF">
        <w:softHyphen/>
      </w:r>
      <w:r>
        <w:t>klod</w:t>
      </w:r>
      <w:r w:rsidR="00D475DF">
        <w:softHyphen/>
      </w:r>
      <w:r>
        <w:t>sens</w:t>
      </w:r>
      <w:proofErr w:type="spellEnd"/>
      <w:r>
        <w:t xml:space="preserve"> masse. </w:t>
      </w:r>
    </w:p>
    <w:p w:rsidR="00C46F11" w:rsidRDefault="00C46F11" w:rsidP="00C46F11">
      <w:pPr>
        <w:ind w:left="420" w:hanging="420"/>
      </w:pPr>
      <w:r>
        <w:t>b)</w:t>
      </w:r>
      <w:r>
        <w:tab/>
        <w:t xml:space="preserve">En genstand vejer 5085 kg og har rumfanget 0,45 </w:t>
      </w:r>
      <w:proofErr w:type="spellStart"/>
      <w:r>
        <w:t>m</w:t>
      </w:r>
      <w:r>
        <w:rPr>
          <w:vertAlign w:val="superscript"/>
        </w:rPr>
        <w:t>3</w:t>
      </w:r>
      <w:proofErr w:type="spellEnd"/>
      <w:r>
        <w:t>. Bestem genstandens mas</w:t>
      </w:r>
      <w:r w:rsidR="00D475DF">
        <w:softHyphen/>
      </w:r>
      <w:r>
        <w:t>se</w:t>
      </w:r>
      <w:r w:rsidR="00D475DF">
        <w:softHyphen/>
      </w:r>
      <w:r>
        <w:t xml:space="preserve">fylde. Hvilket stof kan der være tale om? </w:t>
      </w:r>
    </w:p>
    <w:p w:rsidR="00C46F11" w:rsidRDefault="00C46F11" w:rsidP="00C46F11">
      <w:pPr>
        <w:ind w:left="420" w:hanging="420"/>
      </w:pPr>
      <w:r>
        <w:t>c)</w:t>
      </w:r>
      <w:r>
        <w:tab/>
      </w:r>
      <w:r w:rsidR="00FC44C7">
        <w:t xml:space="preserve">Et måleglas indeholder sprit, som vejer </w:t>
      </w:r>
      <w:r w:rsidR="00DD5B80">
        <w:t>0,174 kg. Hvad er sprittens volumen</w:t>
      </w:r>
      <w:proofErr w:type="gramStart"/>
      <w:r w:rsidR="00DD5B80">
        <w:t>.</w:t>
      </w:r>
      <w:proofErr w:type="gramEnd"/>
      <w:r w:rsidR="00DD5B80">
        <w:t xml:space="preserve"> </w:t>
      </w:r>
      <w:r w:rsidR="00FC44C7">
        <w:t xml:space="preserve"> </w:t>
      </w:r>
    </w:p>
    <w:p w:rsidR="0092085C" w:rsidRDefault="0092085C" w:rsidP="00C46F11">
      <w:pPr>
        <w:ind w:left="420" w:hanging="420"/>
      </w:pPr>
    </w:p>
    <w:p w:rsidR="0092085C" w:rsidRDefault="0092085C" w:rsidP="00C46F11">
      <w:pPr>
        <w:ind w:left="420" w:hanging="420"/>
      </w:pPr>
    </w:p>
    <w:p w:rsidR="0092085C" w:rsidRDefault="0092085C" w:rsidP="0092085C">
      <w:pPr>
        <w:pStyle w:val="Overskrift4"/>
      </w:pPr>
      <w:r>
        <w:t>Opgave 5</w:t>
      </w:r>
    </w:p>
    <w:p w:rsidR="0092085C" w:rsidRDefault="005771EF" w:rsidP="00EB2D13">
      <w:pPr>
        <w:pStyle w:val="Normalp"/>
        <w:spacing w:after="120"/>
      </w:pPr>
      <w:r>
        <w:t>I denne opgave skal du bruge de velkendte formler</w:t>
      </w:r>
      <w:r w:rsidR="00D475DF">
        <w:t xml:space="preserve"> for energien, som vi har benyttet i varmelære: </w:t>
      </w:r>
      <w:r w:rsidRPr="005771EF">
        <w:rPr>
          <w:position w:val="-6"/>
        </w:rPr>
        <w:object w:dxaOrig="840" w:dyaOrig="279">
          <v:shape id="_x0000_i1030" type="#_x0000_t75" style="width:42pt;height:14.25pt" o:ole="">
            <v:imagedata r:id="rId17" o:title=""/>
          </v:shape>
          <o:OLEObject Type="Embed" ProgID="Equation.DSMT4" ShapeID="_x0000_i1030" DrawAspect="Content" ObjectID="_1356933680" r:id="rId18"/>
        </w:object>
      </w:r>
      <w:r>
        <w:t xml:space="preserve"> og </w:t>
      </w:r>
      <w:r w:rsidRPr="005771EF">
        <w:rPr>
          <w:position w:val="-6"/>
        </w:rPr>
        <w:object w:dxaOrig="1320" w:dyaOrig="279">
          <v:shape id="_x0000_i1031" type="#_x0000_t75" style="width:66pt;height:14.25pt" o:ole="">
            <v:imagedata r:id="rId19" o:title=""/>
          </v:shape>
          <o:OLEObject Type="Embed" ProgID="Equation.DSMT4" ShapeID="_x0000_i1031" DrawAspect="Content" ObjectID="_1356933681" r:id="rId20"/>
        </w:object>
      </w:r>
      <w:r>
        <w:t xml:space="preserve">. </w:t>
      </w:r>
    </w:p>
    <w:p w:rsidR="004952F7" w:rsidRDefault="004952F7" w:rsidP="00EB2D13">
      <w:pPr>
        <w:pStyle w:val="Normalp"/>
      </w:pPr>
      <w:r>
        <w:t>a)</w:t>
      </w:r>
      <w:r>
        <w:tab/>
        <w:t xml:space="preserve">Hvor meget energi skal der til for at opvarme 450 g vand fra </w:t>
      </w:r>
      <w:proofErr w:type="spellStart"/>
      <w:proofErr w:type="gramStart"/>
      <w:r>
        <w:t>20</w:t>
      </w:r>
      <w:r>
        <w:rPr>
          <w:rFonts w:cs="Times New Roman"/>
        </w:rPr>
        <w:t>°</w:t>
      </w:r>
      <w:r>
        <w:t>C</w:t>
      </w:r>
      <w:proofErr w:type="spellEnd"/>
      <w:proofErr w:type="gramEnd"/>
      <w:r>
        <w:t xml:space="preserve"> til </w:t>
      </w:r>
      <w:proofErr w:type="spellStart"/>
      <w:r>
        <w:t>66</w:t>
      </w:r>
      <w:r>
        <w:rPr>
          <w:rFonts w:cs="Times New Roman"/>
        </w:rPr>
        <w:t>°</w:t>
      </w:r>
      <w:r>
        <w:t>C</w:t>
      </w:r>
      <w:proofErr w:type="spellEnd"/>
      <w:r>
        <w:t>?</w:t>
      </w:r>
    </w:p>
    <w:p w:rsidR="004952F7" w:rsidRDefault="004952F7" w:rsidP="00EB2D13">
      <w:pPr>
        <w:pStyle w:val="Normalp"/>
        <w:ind w:left="420" w:hanging="420"/>
      </w:pPr>
      <w:r>
        <w:t>b)</w:t>
      </w:r>
      <w:r>
        <w:tab/>
        <w:t>En elkoger med effekten 2100 W står tændt i 3 min. Hvor meget elektrisk energi tappes fra stikkontakten?</w:t>
      </w:r>
    </w:p>
    <w:p w:rsidR="004952F7" w:rsidRPr="0092085C" w:rsidRDefault="004952F7" w:rsidP="00EB2D13">
      <w:pPr>
        <w:pStyle w:val="Normalp"/>
        <w:ind w:left="420" w:hanging="420"/>
      </w:pPr>
      <w:r>
        <w:t>c)</w:t>
      </w:r>
      <w:r>
        <w:tab/>
        <w:t xml:space="preserve">En jernklods med varmefylden 449 </w:t>
      </w:r>
      <w:r w:rsidRPr="004952F7">
        <w:rPr>
          <w:position w:val="-10"/>
        </w:rPr>
        <w:object w:dxaOrig="1040" w:dyaOrig="340">
          <v:shape id="_x0000_i1032" type="#_x0000_t75" style="width:51.75pt;height:17.25pt" o:ole="">
            <v:imagedata r:id="rId21" o:title=""/>
          </v:shape>
          <o:OLEObject Type="Embed" ProgID="Equation.DSMT4" ShapeID="_x0000_i1032" DrawAspect="Content" ObjectID="_1356933682" r:id="rId22"/>
        </w:object>
      </w:r>
      <w:r>
        <w:t xml:space="preserve"> tilføres en energi på </w:t>
      </w:r>
      <w:r w:rsidR="00EB2D13">
        <w:t xml:space="preserve">12,5 kJ. Herved stiger temperaturen fra </w:t>
      </w:r>
      <w:proofErr w:type="spellStart"/>
      <w:proofErr w:type="gramStart"/>
      <w:r w:rsidR="00EB2D13">
        <w:t>20</w:t>
      </w:r>
      <w:r w:rsidR="00EB2D13">
        <w:rPr>
          <w:rFonts w:cs="Times New Roman"/>
        </w:rPr>
        <w:t>°</w:t>
      </w:r>
      <w:r w:rsidR="00EB2D13">
        <w:t>C</w:t>
      </w:r>
      <w:proofErr w:type="spellEnd"/>
      <w:proofErr w:type="gramEnd"/>
      <w:r w:rsidR="00EB2D13">
        <w:t xml:space="preserve"> til </w:t>
      </w:r>
      <w:proofErr w:type="spellStart"/>
      <w:r w:rsidR="00EB2D13">
        <w:t>72</w:t>
      </w:r>
      <w:r w:rsidR="00EB2D13">
        <w:rPr>
          <w:rFonts w:cs="Times New Roman"/>
        </w:rPr>
        <w:t>°</w:t>
      </w:r>
      <w:r w:rsidR="00EB2D13">
        <w:t>C</w:t>
      </w:r>
      <w:proofErr w:type="spellEnd"/>
      <w:r w:rsidR="00EB2D13">
        <w:t xml:space="preserve">. Hvad er massen af jernklodsen? Der ses bort fra varmespild til omgivelserne. </w:t>
      </w:r>
      <w:r>
        <w:t xml:space="preserve"> </w:t>
      </w:r>
      <w:bookmarkStart w:id="0" w:name="_GoBack"/>
      <w:bookmarkEnd w:id="0"/>
    </w:p>
    <w:sectPr w:rsidR="004952F7" w:rsidRPr="0092085C" w:rsidSect="00971B79">
      <w:pgSz w:w="11906" w:h="16838"/>
      <w:pgMar w:top="1134" w:right="170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6B2D94"/>
    <w:multiLevelType w:val="hybridMultilevel"/>
    <w:tmpl w:val="6E4E0C30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BD105B8"/>
    <w:multiLevelType w:val="hybridMultilevel"/>
    <w:tmpl w:val="2C24E0C2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425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2672"/>
    <w:rsid w:val="00066F13"/>
    <w:rsid w:val="00076CF6"/>
    <w:rsid w:val="000B3274"/>
    <w:rsid w:val="000C162C"/>
    <w:rsid w:val="000C522D"/>
    <w:rsid w:val="00187331"/>
    <w:rsid w:val="001A6E6A"/>
    <w:rsid w:val="001F35D7"/>
    <w:rsid w:val="001F5851"/>
    <w:rsid w:val="002C1A51"/>
    <w:rsid w:val="002C2FA5"/>
    <w:rsid w:val="003000BD"/>
    <w:rsid w:val="003026F6"/>
    <w:rsid w:val="003144E2"/>
    <w:rsid w:val="00323263"/>
    <w:rsid w:val="00395030"/>
    <w:rsid w:val="00404F3F"/>
    <w:rsid w:val="00470B97"/>
    <w:rsid w:val="00471909"/>
    <w:rsid w:val="00487811"/>
    <w:rsid w:val="004952F7"/>
    <w:rsid w:val="005607A8"/>
    <w:rsid w:val="00561258"/>
    <w:rsid w:val="005733DA"/>
    <w:rsid w:val="005743BC"/>
    <w:rsid w:val="005771EF"/>
    <w:rsid w:val="00600992"/>
    <w:rsid w:val="00652672"/>
    <w:rsid w:val="00662826"/>
    <w:rsid w:val="00684160"/>
    <w:rsid w:val="006C0E28"/>
    <w:rsid w:val="00743868"/>
    <w:rsid w:val="007904C3"/>
    <w:rsid w:val="00790AF4"/>
    <w:rsid w:val="007F47D7"/>
    <w:rsid w:val="00850CBE"/>
    <w:rsid w:val="00857081"/>
    <w:rsid w:val="00857411"/>
    <w:rsid w:val="00884D25"/>
    <w:rsid w:val="008B0B37"/>
    <w:rsid w:val="0092085C"/>
    <w:rsid w:val="00971B79"/>
    <w:rsid w:val="00984106"/>
    <w:rsid w:val="0098548F"/>
    <w:rsid w:val="00987D2E"/>
    <w:rsid w:val="009F15B9"/>
    <w:rsid w:val="00A16296"/>
    <w:rsid w:val="00A3599C"/>
    <w:rsid w:val="00A53C20"/>
    <w:rsid w:val="00A7350A"/>
    <w:rsid w:val="00AC14F4"/>
    <w:rsid w:val="00B07ED3"/>
    <w:rsid w:val="00B10B69"/>
    <w:rsid w:val="00B70EE1"/>
    <w:rsid w:val="00BD6749"/>
    <w:rsid w:val="00BE3BB6"/>
    <w:rsid w:val="00C46F11"/>
    <w:rsid w:val="00CC2B03"/>
    <w:rsid w:val="00CE1829"/>
    <w:rsid w:val="00D475DF"/>
    <w:rsid w:val="00D533F9"/>
    <w:rsid w:val="00D87969"/>
    <w:rsid w:val="00DB57D3"/>
    <w:rsid w:val="00DB7AB3"/>
    <w:rsid w:val="00DD5B80"/>
    <w:rsid w:val="00E56E79"/>
    <w:rsid w:val="00E63DF8"/>
    <w:rsid w:val="00EA4D3E"/>
    <w:rsid w:val="00EB2D13"/>
    <w:rsid w:val="00EC6BF4"/>
    <w:rsid w:val="00EE1DF6"/>
    <w:rsid w:val="00F93AB1"/>
    <w:rsid w:val="00FA2F47"/>
    <w:rsid w:val="00FC44C7"/>
    <w:rsid w:val="00FE25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eafsnit">
    <w:name w:val="List Paragraph"/>
    <w:basedOn w:val="Normal"/>
    <w:uiPriority w:val="34"/>
    <w:qFormat/>
    <w:rsid w:val="0047190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eafsnit">
    <w:name w:val="List Paragraph"/>
    <w:basedOn w:val="Normal"/>
    <w:uiPriority w:val="34"/>
    <w:qFormat/>
    <w:rsid w:val="004719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76AB46-276F-4B48-890B-C7D4217AD1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2</Pages>
  <Words>612</Words>
  <Characters>3739</Characters>
  <Application>Microsoft Office Word</Application>
  <DocSecurity>0</DocSecurity>
  <Lines>31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62</cp:revision>
  <cp:lastPrinted>2010-07-19T17:56:00Z</cp:lastPrinted>
  <dcterms:created xsi:type="dcterms:W3CDTF">2011-01-14T01:33:00Z</dcterms:created>
  <dcterms:modified xsi:type="dcterms:W3CDTF">2011-01-19T08:13:00Z</dcterms:modified>
</cp:coreProperties>
</file>